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A3515" w:rsidRPr="0012075E" w:rsidRDefault="00DC5FF4" w:rsidP="00DC5FF4">
      <w:pPr>
        <w:spacing w:after="0"/>
        <w:rPr>
          <w:rFonts w:ascii="Arial" w:hAnsi="Arial" w:cs="Arial"/>
          <w:b/>
          <w:sz w:val="24"/>
          <w:szCs w:val="24"/>
        </w:rPr>
      </w:pPr>
      <w:r w:rsidRPr="0012075E">
        <w:rPr>
          <w:rFonts w:ascii="Arial" w:hAnsi="Arial" w:cs="Arial"/>
          <w:b/>
          <w:sz w:val="24"/>
          <w:szCs w:val="24"/>
        </w:rPr>
        <w:t>Math 231 – HW 4</w:t>
      </w:r>
      <w:r w:rsidRPr="0012075E">
        <w:rPr>
          <w:rFonts w:ascii="Arial" w:hAnsi="Arial" w:cs="Arial"/>
          <w:b/>
          <w:sz w:val="24"/>
          <w:szCs w:val="24"/>
        </w:rPr>
        <w:tab/>
      </w:r>
      <w:r w:rsidRPr="0012075E">
        <w:rPr>
          <w:rFonts w:ascii="Arial" w:hAnsi="Arial" w:cs="Arial"/>
          <w:b/>
          <w:sz w:val="24"/>
          <w:szCs w:val="24"/>
        </w:rPr>
        <w:tab/>
      </w:r>
      <w:r w:rsidRPr="0012075E">
        <w:rPr>
          <w:rFonts w:ascii="Arial" w:hAnsi="Arial" w:cs="Arial"/>
          <w:b/>
          <w:sz w:val="24"/>
          <w:szCs w:val="24"/>
        </w:rPr>
        <w:tab/>
      </w:r>
      <w:r w:rsidRPr="0012075E">
        <w:rPr>
          <w:rFonts w:ascii="Arial" w:hAnsi="Arial" w:cs="Arial"/>
          <w:b/>
          <w:sz w:val="24"/>
          <w:szCs w:val="24"/>
        </w:rPr>
        <w:tab/>
        <w:t>Name: __________________________</w:t>
      </w:r>
      <w:r w:rsidR="00707A69">
        <w:rPr>
          <w:rFonts w:ascii="Arial" w:hAnsi="Arial" w:cs="Arial"/>
          <w:b/>
          <w:sz w:val="24"/>
          <w:szCs w:val="24"/>
        </w:rPr>
        <w:t>_____</w:t>
      </w:r>
      <w:r w:rsidRPr="0012075E">
        <w:rPr>
          <w:rFonts w:ascii="Arial" w:hAnsi="Arial" w:cs="Arial"/>
          <w:b/>
          <w:sz w:val="24"/>
          <w:szCs w:val="24"/>
        </w:rPr>
        <w:t>___</w:t>
      </w:r>
    </w:p>
    <w:p w:rsidR="00DC5FF4" w:rsidRPr="00DC5FF4" w:rsidRDefault="00DC5FF4" w:rsidP="00DC5FF4">
      <w:pPr>
        <w:spacing w:after="0"/>
        <w:rPr>
          <w:rFonts w:ascii="Arial" w:hAnsi="Arial" w:cs="Arial"/>
          <w:sz w:val="24"/>
          <w:szCs w:val="24"/>
        </w:rPr>
      </w:pPr>
    </w:p>
    <w:p w:rsidR="00DC5FF4" w:rsidRDefault="00DC5FF4" w:rsidP="008F01B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Epp 2</w:t>
      </w:r>
      <w:r w:rsidRPr="00DC5FF4">
        <w:rPr>
          <w:rFonts w:ascii="Arial" w:hAnsi="Arial" w:cs="Arial"/>
          <w:sz w:val="24"/>
          <w:szCs w:val="24"/>
          <w:vertAlign w:val="superscript"/>
        </w:rPr>
        <w:t>nd</w:t>
      </w:r>
      <w:r>
        <w:rPr>
          <w:rFonts w:ascii="Arial" w:hAnsi="Arial" w:cs="Arial"/>
          <w:sz w:val="24"/>
          <w:szCs w:val="24"/>
        </w:rPr>
        <w:t xml:space="preserve"> Ed.   2.3 </w:t>
      </w:r>
      <w:r w:rsidR="008F01B3">
        <w:rPr>
          <w:rFonts w:ascii="Arial" w:hAnsi="Arial" w:cs="Arial"/>
          <w:sz w:val="24"/>
          <w:szCs w:val="24"/>
        </w:rPr>
        <w:t xml:space="preserve">   </w:t>
      </w:r>
      <w:r w:rsidR="00E65BF1">
        <w:rPr>
          <w:rFonts w:ascii="Arial" w:hAnsi="Arial" w:cs="Arial"/>
          <w:sz w:val="24"/>
          <w:szCs w:val="24"/>
        </w:rPr>
        <w:t>2, 5 – 9, 11 – 14, 20, 21, 22, 26, 28</w:t>
      </w:r>
      <w:r>
        <w:rPr>
          <w:rFonts w:ascii="Arial" w:hAnsi="Arial" w:cs="Arial"/>
          <w:sz w:val="24"/>
          <w:szCs w:val="24"/>
        </w:rPr>
        <w:t>.</w:t>
      </w:r>
    </w:p>
    <w:p w:rsidR="00DC5FF4" w:rsidRDefault="00DC5FF4" w:rsidP="00DC5FF4">
      <w:pPr>
        <w:spacing w:after="0"/>
        <w:rPr>
          <w:rFonts w:ascii="Arial" w:hAnsi="Arial" w:cs="Arial"/>
          <w:sz w:val="24"/>
          <w:szCs w:val="24"/>
        </w:rPr>
      </w:pPr>
    </w:p>
    <w:p w:rsidR="00DC5FF4" w:rsidRDefault="00131E38" w:rsidP="0012075E">
      <w:pPr>
        <w:spacing w:after="0" w:line="36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(2)</w:t>
      </w:r>
      <w:r>
        <w:rPr>
          <w:rFonts w:ascii="Arial" w:hAnsi="Arial" w:cs="Arial"/>
          <w:sz w:val="24"/>
          <w:szCs w:val="24"/>
        </w:rPr>
        <w:tab/>
        <w:t xml:space="preserve">If an integer n equals 2k and </w:t>
      </w:r>
      <w:r w:rsidR="00171D32" w:rsidRPr="00171D32">
        <w:rPr>
          <w:rFonts w:ascii="Arial" w:hAnsi="Arial" w:cs="Arial"/>
          <w:position w:val="-4"/>
          <w:sz w:val="24"/>
          <w:szCs w:val="24"/>
        </w:rPr>
        <w:object w:dxaOrig="6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6pt;height:12.8pt" o:ole="">
            <v:imagedata r:id="rId5" o:title=""/>
          </v:shape>
          <o:OLEObject Type="Embed" ProgID="Equation.DSMT4" ShapeID="_x0000_i1025" DrawAspect="Content" ObjectID="_1616396101" r:id="rId6"/>
        </w:object>
      </w:r>
      <w:r>
        <w:rPr>
          <w:rFonts w:ascii="Arial" w:eastAsiaTheme="minorEastAsia" w:hAnsi="Arial" w:cs="Arial"/>
          <w:sz w:val="24"/>
          <w:szCs w:val="24"/>
        </w:rPr>
        <w:t>, then n is even.</w:t>
      </w:r>
    </w:p>
    <w:p w:rsidR="00DC5FF4" w:rsidRDefault="00171D32" w:rsidP="0012075E">
      <w:pPr>
        <w:spacing w:after="0" w:line="36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 w:rsidRPr="00171D32">
        <w:rPr>
          <w:rFonts w:ascii="Arial" w:hAnsi="Arial" w:cs="Arial"/>
          <w:position w:val="-6"/>
          <w:sz w:val="24"/>
          <w:szCs w:val="24"/>
        </w:rPr>
        <w:object w:dxaOrig="840" w:dyaOrig="279">
          <v:shape id="_x0000_i1026" type="#_x0000_t75" style="width:42.4pt;height:13.8pt" o:ole="">
            <v:imagedata r:id="rId7" o:title=""/>
          </v:shape>
          <o:OLEObject Type="Embed" ProgID="Equation.DSMT4" ShapeID="_x0000_i1026" DrawAspect="Content" ObjectID="_1616396102" r:id="rId8"/>
        </w:object>
      </w:r>
      <w:r>
        <w:rPr>
          <w:rFonts w:ascii="Arial" w:hAnsi="Arial" w:cs="Arial"/>
          <w:sz w:val="24"/>
          <w:szCs w:val="24"/>
        </w:rPr>
        <w:t xml:space="preserve"> and 0 is an integer.</w:t>
      </w:r>
    </w:p>
    <w:p w:rsidR="00DC5FF4" w:rsidRDefault="00DC5FF4" w:rsidP="0012075E">
      <w:pPr>
        <w:spacing w:after="0" w:line="36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m:oMath>
        <m:r>
          <w:rPr>
            <w:rFonts w:ascii="Cambria Math" w:hAnsi="Cambria Math" w:cs="Arial"/>
            <w:sz w:val="24"/>
            <w:szCs w:val="24"/>
          </w:rPr>
          <m:t>∴</m:t>
        </m:r>
      </m:oMath>
      <w:r>
        <w:rPr>
          <w:rFonts w:ascii="Arial" w:hAnsi="Arial" w:cs="Arial"/>
          <w:sz w:val="24"/>
          <w:szCs w:val="24"/>
        </w:rPr>
        <w:t>_____________________</w:t>
      </w:r>
      <w:r w:rsidR="00893357">
        <w:rPr>
          <w:rFonts w:ascii="Arial" w:hAnsi="Arial" w:cs="Arial"/>
          <w:sz w:val="24"/>
          <w:szCs w:val="24"/>
        </w:rPr>
        <w:t>_________</w:t>
      </w:r>
      <w:r>
        <w:rPr>
          <w:rFonts w:ascii="Arial" w:hAnsi="Arial" w:cs="Arial"/>
          <w:sz w:val="24"/>
          <w:szCs w:val="24"/>
        </w:rPr>
        <w:t>__</w:t>
      </w:r>
    </w:p>
    <w:p w:rsidR="00457A93" w:rsidRDefault="00457A93" w:rsidP="0012075E">
      <w:pPr>
        <w:spacing w:after="0" w:line="360" w:lineRule="auto"/>
        <w:rPr>
          <w:rFonts w:ascii="Arial" w:hAnsi="Arial" w:cs="Arial"/>
          <w:sz w:val="24"/>
          <w:szCs w:val="24"/>
        </w:rPr>
      </w:pPr>
    </w:p>
    <w:p w:rsidR="00DC5FF4" w:rsidRDefault="00DC5FF4" w:rsidP="0012075E">
      <w:pPr>
        <w:spacing w:after="0" w:line="36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(5)</w:t>
      </w:r>
      <w:r>
        <w:rPr>
          <w:rFonts w:ascii="Arial" w:hAnsi="Arial" w:cs="Arial"/>
          <w:sz w:val="24"/>
          <w:szCs w:val="24"/>
        </w:rPr>
        <w:tab/>
        <w:t>All healthy people eat an apple a day.</w:t>
      </w:r>
    </w:p>
    <w:p w:rsidR="00DC5FF4" w:rsidRDefault="00DC5FF4" w:rsidP="0012075E">
      <w:pPr>
        <w:spacing w:after="0" w:line="36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  <w:t>Harry does not eat an apple a day.</w:t>
      </w:r>
    </w:p>
    <w:p w:rsidR="00893357" w:rsidRDefault="00893357" w:rsidP="00893357">
      <w:pPr>
        <w:spacing w:after="0" w:line="36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m:oMath>
        <m:r>
          <w:rPr>
            <w:rFonts w:ascii="Cambria Math" w:hAnsi="Cambria Math" w:cs="Arial"/>
            <w:sz w:val="24"/>
            <w:szCs w:val="24"/>
          </w:rPr>
          <m:t>∴</m:t>
        </m:r>
      </m:oMath>
      <w:r>
        <w:rPr>
          <w:rFonts w:ascii="Arial" w:hAnsi="Arial" w:cs="Arial"/>
          <w:sz w:val="24"/>
          <w:szCs w:val="24"/>
        </w:rPr>
        <w:t>________________________________</w:t>
      </w:r>
    </w:p>
    <w:p w:rsidR="00457A93" w:rsidRDefault="00457A93" w:rsidP="0012075E">
      <w:pPr>
        <w:spacing w:after="0" w:line="360" w:lineRule="auto"/>
        <w:rPr>
          <w:rFonts w:ascii="Arial" w:hAnsi="Arial" w:cs="Arial"/>
          <w:sz w:val="24"/>
          <w:szCs w:val="24"/>
        </w:rPr>
      </w:pPr>
    </w:p>
    <w:p w:rsidR="00DC5FF4" w:rsidRDefault="00DC5FF4" w:rsidP="0012075E">
      <w:pPr>
        <w:spacing w:after="0" w:line="36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(6)</w:t>
      </w:r>
      <w:r>
        <w:rPr>
          <w:rFonts w:ascii="Arial" w:hAnsi="Arial" w:cs="Arial"/>
          <w:sz w:val="24"/>
          <w:szCs w:val="24"/>
        </w:rPr>
        <w:tab/>
        <w:t>If a program is correct, then compilation does not produce error messages.</w:t>
      </w:r>
    </w:p>
    <w:p w:rsidR="00DC5FF4" w:rsidRDefault="00DC5FF4" w:rsidP="0012075E">
      <w:pPr>
        <w:spacing w:after="0" w:line="36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  <w:t>Compilation of this program produces error messages.</w:t>
      </w:r>
    </w:p>
    <w:p w:rsidR="00457A93" w:rsidRDefault="00893357" w:rsidP="0012075E">
      <w:pPr>
        <w:spacing w:after="0" w:line="36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m:oMath>
        <m:r>
          <w:rPr>
            <w:rFonts w:ascii="Cambria Math" w:hAnsi="Cambria Math" w:cs="Arial"/>
            <w:sz w:val="24"/>
            <w:szCs w:val="24"/>
          </w:rPr>
          <m:t>∴</m:t>
        </m:r>
      </m:oMath>
      <w:r>
        <w:rPr>
          <w:rFonts w:ascii="Arial" w:hAnsi="Arial" w:cs="Arial"/>
          <w:sz w:val="24"/>
          <w:szCs w:val="24"/>
        </w:rPr>
        <w:t>________________________________</w:t>
      </w:r>
    </w:p>
    <w:p w:rsidR="00DC5FF4" w:rsidRDefault="00DC5FF4" w:rsidP="00DC5FF4">
      <w:pPr>
        <w:spacing w:after="0"/>
        <w:rPr>
          <w:rFonts w:ascii="Arial" w:hAnsi="Arial" w:cs="Arial"/>
          <w:sz w:val="24"/>
          <w:szCs w:val="24"/>
        </w:rPr>
      </w:pPr>
    </w:p>
    <w:p w:rsidR="00372CBD" w:rsidRDefault="00372CBD" w:rsidP="00DC5FF4">
      <w:pPr>
        <w:spacing w:after="0"/>
        <w:rPr>
          <w:rFonts w:ascii="Arial" w:hAnsi="Arial" w:cs="Arial"/>
          <w:sz w:val="24"/>
          <w:szCs w:val="24"/>
        </w:rPr>
      </w:pPr>
    </w:p>
    <w:tbl>
      <w:tblPr>
        <w:tblStyle w:val="TableGrid"/>
        <w:tblW w:w="10790" w:type="dxa"/>
        <w:tblLook w:val="04A0" w:firstRow="1" w:lastRow="0" w:firstColumn="1" w:lastColumn="0" w:noHBand="0" w:noVBand="1"/>
      </w:tblPr>
      <w:tblGrid>
        <w:gridCol w:w="596"/>
        <w:gridCol w:w="3335"/>
        <w:gridCol w:w="1044"/>
        <w:gridCol w:w="3242"/>
        <w:gridCol w:w="2573"/>
      </w:tblGrid>
      <w:tr w:rsidR="006B45EF" w:rsidRPr="00413427" w:rsidTr="006B45EF">
        <w:tc>
          <w:tcPr>
            <w:tcW w:w="596" w:type="dxa"/>
          </w:tcPr>
          <w:p w:rsidR="006B45EF" w:rsidRPr="00413427" w:rsidRDefault="006B45EF" w:rsidP="00DC5FF4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335" w:type="dxa"/>
          </w:tcPr>
          <w:p w:rsidR="006B45EF" w:rsidRPr="00413427" w:rsidRDefault="006B45EF" w:rsidP="00DC5FF4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044" w:type="dxa"/>
          </w:tcPr>
          <w:p w:rsidR="006B45EF" w:rsidRPr="00413427" w:rsidRDefault="006B45EF" w:rsidP="00DC5FF4">
            <w:pPr>
              <w:rPr>
                <w:rFonts w:ascii="Arial" w:hAnsi="Arial" w:cs="Arial"/>
                <w:sz w:val="20"/>
                <w:szCs w:val="20"/>
              </w:rPr>
            </w:pPr>
            <w:r w:rsidRPr="00413427">
              <w:rPr>
                <w:rFonts w:ascii="Arial" w:hAnsi="Arial" w:cs="Arial"/>
                <w:sz w:val="20"/>
                <w:szCs w:val="20"/>
              </w:rPr>
              <w:t>Valid or Invalid?</w:t>
            </w:r>
          </w:p>
        </w:tc>
        <w:tc>
          <w:tcPr>
            <w:tcW w:w="3242" w:type="dxa"/>
          </w:tcPr>
          <w:p w:rsidR="006B45EF" w:rsidRPr="00413427" w:rsidRDefault="006B45EF" w:rsidP="00DC5FF4">
            <w:pPr>
              <w:rPr>
                <w:rFonts w:ascii="Arial" w:hAnsi="Arial" w:cs="Arial"/>
                <w:sz w:val="20"/>
                <w:szCs w:val="20"/>
                <w:u w:val="single"/>
              </w:rPr>
            </w:pPr>
            <w:r w:rsidRPr="00413427">
              <w:rPr>
                <w:rFonts w:ascii="Arial" w:hAnsi="Arial" w:cs="Arial"/>
                <w:sz w:val="20"/>
                <w:szCs w:val="20"/>
                <w:u w:val="single"/>
              </w:rPr>
              <w:t>Justify your answer!</w:t>
            </w:r>
          </w:p>
          <w:p w:rsidR="006B45EF" w:rsidRPr="00413427" w:rsidRDefault="006B45EF" w:rsidP="00E7199F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  <w:sz w:val="20"/>
                <w:szCs w:val="20"/>
              </w:rPr>
            </w:pPr>
            <w:r w:rsidRPr="00413427">
              <w:rPr>
                <w:rFonts w:ascii="Arial" w:hAnsi="Arial" w:cs="Arial"/>
                <w:sz w:val="20"/>
                <w:szCs w:val="20"/>
              </w:rPr>
              <w:t xml:space="preserve">Summarize the argument using symbols.   </w:t>
            </w:r>
          </w:p>
          <w:p w:rsidR="006B45EF" w:rsidRPr="00413427" w:rsidRDefault="006B45EF" w:rsidP="006B45EF">
            <w:pPr>
              <w:pStyle w:val="ListParagraph"/>
              <w:ind w:left="36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573" w:type="dxa"/>
          </w:tcPr>
          <w:p w:rsidR="006B45EF" w:rsidRPr="00413427" w:rsidRDefault="006B45EF" w:rsidP="006B45EF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  <w:sz w:val="20"/>
                <w:szCs w:val="20"/>
              </w:rPr>
            </w:pPr>
            <w:r w:rsidRPr="00413427">
              <w:rPr>
                <w:rFonts w:ascii="Arial" w:hAnsi="Arial" w:cs="Arial"/>
                <w:sz w:val="20"/>
                <w:szCs w:val="20"/>
              </w:rPr>
              <w:t xml:space="preserve">If the argument is valid, say if it is by the conditional or the contrapositive.   </w:t>
            </w:r>
          </w:p>
          <w:p w:rsidR="006B45EF" w:rsidRPr="00413427" w:rsidRDefault="006B45EF" w:rsidP="006B45EF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  <w:sz w:val="20"/>
                <w:szCs w:val="20"/>
                <w:u w:val="single"/>
              </w:rPr>
            </w:pPr>
            <w:r w:rsidRPr="00413427">
              <w:rPr>
                <w:rFonts w:ascii="Arial" w:hAnsi="Arial" w:cs="Arial"/>
                <w:sz w:val="20"/>
                <w:szCs w:val="20"/>
              </w:rPr>
              <w:t>If it’s invalid, say if it is the inverse error or the converse error.</w:t>
            </w:r>
          </w:p>
        </w:tc>
      </w:tr>
      <w:tr w:rsidR="006B45EF" w:rsidTr="006B45EF">
        <w:tc>
          <w:tcPr>
            <w:tcW w:w="596" w:type="dxa"/>
          </w:tcPr>
          <w:p w:rsidR="006B45EF" w:rsidRDefault="006B45EF" w:rsidP="00DC5FF4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(7)</w:t>
            </w:r>
          </w:p>
        </w:tc>
        <w:tc>
          <w:tcPr>
            <w:tcW w:w="3335" w:type="dxa"/>
          </w:tcPr>
          <w:p w:rsidR="006B45EF" w:rsidRDefault="006B45EF" w:rsidP="00B1029B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All healthy people eat on apple a day.</w:t>
            </w:r>
          </w:p>
          <w:p w:rsidR="006B45EF" w:rsidRDefault="006B45EF" w:rsidP="00B1029B">
            <w:pPr>
              <w:spacing w:line="360" w:lineRule="auto"/>
              <w:rPr>
                <w:rFonts w:ascii="Arial" w:eastAsiaTheme="minorEastAsia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Helen eats an apple a day.</w:t>
            </w:r>
          </w:p>
          <w:p w:rsidR="006B45EF" w:rsidRDefault="006B45EF" w:rsidP="00B1029B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∴</m:t>
              </m:r>
            </m:oMath>
            <w:r>
              <w:rPr>
                <w:rFonts w:ascii="Arial" w:hAnsi="Arial" w:cs="Arial"/>
                <w:sz w:val="24"/>
                <w:szCs w:val="24"/>
              </w:rPr>
              <w:t xml:space="preserve"> Helen is a healthy person.</w:t>
            </w:r>
          </w:p>
          <w:p w:rsidR="006B45EF" w:rsidRDefault="006B45EF" w:rsidP="00DC5FF4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044" w:type="dxa"/>
          </w:tcPr>
          <w:p w:rsidR="006B45EF" w:rsidRDefault="006B45EF" w:rsidP="00DC5FF4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242" w:type="dxa"/>
          </w:tcPr>
          <w:p w:rsidR="006B45EF" w:rsidRPr="00F6621E" w:rsidRDefault="006B45EF" w:rsidP="00DC5FF4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et H(x): healthy, and A(x)</w:t>
            </w:r>
            <w:r w:rsidRPr="00F6621E">
              <w:rPr>
                <w:rFonts w:ascii="Arial" w:hAnsi="Arial" w:cs="Arial"/>
                <w:sz w:val="20"/>
                <w:szCs w:val="20"/>
              </w:rPr>
              <w:t>: eats apples.</w:t>
            </w:r>
          </w:p>
        </w:tc>
        <w:tc>
          <w:tcPr>
            <w:tcW w:w="2573" w:type="dxa"/>
          </w:tcPr>
          <w:p w:rsidR="006B45EF" w:rsidRPr="00F6621E" w:rsidRDefault="006B45EF" w:rsidP="00DC5FF4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6B45EF" w:rsidTr="006B45EF">
        <w:tc>
          <w:tcPr>
            <w:tcW w:w="596" w:type="dxa"/>
          </w:tcPr>
          <w:p w:rsidR="006B45EF" w:rsidRDefault="006B45EF" w:rsidP="00E275E1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(8)</w:t>
            </w:r>
          </w:p>
        </w:tc>
        <w:tc>
          <w:tcPr>
            <w:tcW w:w="3335" w:type="dxa"/>
          </w:tcPr>
          <w:p w:rsidR="006B45EF" w:rsidRDefault="006B45EF" w:rsidP="00E275E1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All freshmen take writing.</w:t>
            </w:r>
          </w:p>
          <w:p w:rsidR="006B45EF" w:rsidRDefault="006B45EF" w:rsidP="00E275E1">
            <w:pPr>
              <w:spacing w:line="360" w:lineRule="auto"/>
              <w:rPr>
                <w:rFonts w:ascii="Arial" w:eastAsiaTheme="minorEastAsia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Caroline is a freshman.</w:t>
            </w:r>
          </w:p>
          <w:p w:rsidR="006B45EF" w:rsidRDefault="006B45EF" w:rsidP="00E275E1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∴</m:t>
              </m:r>
            </m:oMath>
            <w:r>
              <w:rPr>
                <w:rFonts w:ascii="Arial" w:hAnsi="Arial" w:cs="Arial"/>
                <w:sz w:val="24"/>
                <w:szCs w:val="24"/>
              </w:rPr>
              <w:t xml:space="preserve"> Caroline must take writing.</w:t>
            </w:r>
          </w:p>
          <w:p w:rsidR="006B45EF" w:rsidRDefault="006B45EF" w:rsidP="00E275E1">
            <w:pPr>
              <w:rPr>
                <w:rFonts w:ascii="Arial" w:hAnsi="Arial" w:cs="Arial"/>
                <w:sz w:val="24"/>
                <w:szCs w:val="24"/>
              </w:rPr>
            </w:pPr>
          </w:p>
          <w:p w:rsidR="00372CBD" w:rsidRDefault="00372CBD" w:rsidP="00E275E1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044" w:type="dxa"/>
          </w:tcPr>
          <w:p w:rsidR="006B45EF" w:rsidRDefault="006B45EF" w:rsidP="00E275E1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242" w:type="dxa"/>
          </w:tcPr>
          <w:p w:rsidR="006B45EF" w:rsidRDefault="006B45EF" w:rsidP="00E275E1">
            <w:pPr>
              <w:rPr>
                <w:rFonts w:ascii="Arial" w:hAnsi="Arial" w:cs="Arial"/>
                <w:sz w:val="24"/>
                <w:szCs w:val="24"/>
              </w:rPr>
            </w:pPr>
            <w:r w:rsidRPr="00F6621E">
              <w:rPr>
                <w:rFonts w:ascii="Arial" w:hAnsi="Arial" w:cs="Arial"/>
                <w:sz w:val="20"/>
                <w:szCs w:val="20"/>
              </w:rPr>
              <w:t>Let</w:t>
            </w:r>
            <w:r>
              <w:rPr>
                <w:rFonts w:ascii="Arial" w:hAnsi="Arial" w:cs="Arial"/>
                <w:sz w:val="20"/>
                <w:szCs w:val="20"/>
              </w:rPr>
              <w:t xml:space="preserve"> F(x): is a freshman, and W(x): takes writing.</w:t>
            </w:r>
          </w:p>
        </w:tc>
        <w:tc>
          <w:tcPr>
            <w:tcW w:w="2573" w:type="dxa"/>
          </w:tcPr>
          <w:p w:rsidR="006B45EF" w:rsidRPr="00F6621E" w:rsidRDefault="006B45EF" w:rsidP="00E275E1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6B45EF" w:rsidTr="006B45EF">
        <w:tc>
          <w:tcPr>
            <w:tcW w:w="596" w:type="dxa"/>
          </w:tcPr>
          <w:p w:rsidR="006B45EF" w:rsidRDefault="006B45EF" w:rsidP="00E275E1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(9)</w:t>
            </w:r>
          </w:p>
        </w:tc>
        <w:tc>
          <w:tcPr>
            <w:tcW w:w="3335" w:type="dxa"/>
          </w:tcPr>
          <w:p w:rsidR="006B45EF" w:rsidRPr="00413427" w:rsidRDefault="006B45EF" w:rsidP="00E275E1">
            <w:pPr>
              <w:spacing w:line="360" w:lineRule="auto"/>
              <w:rPr>
                <w:rFonts w:ascii="Arial" w:hAnsi="Arial" w:cs="Arial"/>
                <w:sz w:val="20"/>
                <w:szCs w:val="20"/>
              </w:rPr>
            </w:pPr>
            <w:r w:rsidRPr="00413427">
              <w:rPr>
                <w:rFonts w:ascii="Arial" w:hAnsi="Arial" w:cs="Arial"/>
                <w:sz w:val="20"/>
                <w:szCs w:val="20"/>
              </w:rPr>
              <w:t>All healthy people eat on apple a day.</w:t>
            </w:r>
          </w:p>
          <w:p w:rsidR="006B45EF" w:rsidRPr="00413427" w:rsidRDefault="006B45EF" w:rsidP="00E275E1">
            <w:pPr>
              <w:spacing w:line="360" w:lineRule="auto"/>
              <w:rPr>
                <w:rFonts w:ascii="Arial" w:eastAsiaTheme="minorEastAsia" w:hAnsi="Arial" w:cs="Arial"/>
                <w:sz w:val="20"/>
                <w:szCs w:val="20"/>
              </w:rPr>
            </w:pPr>
            <w:r w:rsidRPr="00413427">
              <w:rPr>
                <w:rFonts w:ascii="Arial" w:hAnsi="Arial" w:cs="Arial"/>
                <w:sz w:val="20"/>
                <w:szCs w:val="20"/>
              </w:rPr>
              <w:t>Herbert is not a healthy person</w:t>
            </w:r>
          </w:p>
          <w:p w:rsidR="006B45EF" w:rsidRDefault="006B45EF" w:rsidP="00413427">
            <w:pPr>
              <w:spacing w:line="360" w:lineRule="auto"/>
              <w:rPr>
                <w:rFonts w:ascii="Arial" w:hAnsi="Arial" w:cs="Arial"/>
                <w:sz w:val="20"/>
                <w:szCs w:val="20"/>
              </w:rPr>
            </w:pP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∴</m:t>
              </m:r>
            </m:oMath>
            <w:r w:rsidRPr="00413427">
              <w:rPr>
                <w:rFonts w:ascii="Arial" w:hAnsi="Arial" w:cs="Arial"/>
                <w:sz w:val="20"/>
                <w:szCs w:val="20"/>
              </w:rPr>
              <w:t xml:space="preserve"> Herbert does not eat an apple a day.</w:t>
            </w:r>
          </w:p>
          <w:p w:rsidR="00372CBD" w:rsidRPr="00413427" w:rsidRDefault="00372CBD" w:rsidP="00413427">
            <w:pPr>
              <w:spacing w:line="360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044" w:type="dxa"/>
          </w:tcPr>
          <w:p w:rsidR="006B45EF" w:rsidRDefault="006B45EF" w:rsidP="00E275E1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242" w:type="dxa"/>
          </w:tcPr>
          <w:p w:rsidR="006B45EF" w:rsidRDefault="006B45EF" w:rsidP="00E275E1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0"/>
                <w:szCs w:val="20"/>
              </w:rPr>
              <w:t>Let H(x): healthy, and A(x)</w:t>
            </w:r>
            <w:r w:rsidRPr="00F6621E">
              <w:rPr>
                <w:rFonts w:ascii="Arial" w:hAnsi="Arial" w:cs="Arial"/>
                <w:sz w:val="20"/>
                <w:szCs w:val="20"/>
              </w:rPr>
              <w:t>: eats apples.</w:t>
            </w:r>
          </w:p>
        </w:tc>
        <w:tc>
          <w:tcPr>
            <w:tcW w:w="2573" w:type="dxa"/>
          </w:tcPr>
          <w:p w:rsidR="006B45EF" w:rsidRPr="00F6621E" w:rsidRDefault="006B45EF" w:rsidP="00E275E1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:rsidR="002476C0" w:rsidRDefault="002476C0">
      <w:r>
        <w:br w:type="page"/>
      </w:r>
    </w:p>
    <w:tbl>
      <w:tblPr>
        <w:tblStyle w:val="TableGrid"/>
        <w:tblW w:w="10790" w:type="dxa"/>
        <w:tblLook w:val="04A0" w:firstRow="1" w:lastRow="0" w:firstColumn="1" w:lastColumn="0" w:noHBand="0" w:noVBand="1"/>
      </w:tblPr>
      <w:tblGrid>
        <w:gridCol w:w="643"/>
        <w:gridCol w:w="3574"/>
        <w:gridCol w:w="802"/>
        <w:gridCol w:w="2991"/>
        <w:gridCol w:w="2780"/>
      </w:tblGrid>
      <w:tr w:rsidR="006B45EF" w:rsidTr="006B45EF">
        <w:tc>
          <w:tcPr>
            <w:tcW w:w="643" w:type="dxa"/>
          </w:tcPr>
          <w:p w:rsidR="006B45EF" w:rsidRDefault="006B45EF" w:rsidP="00E275E1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lastRenderedPageBreak/>
              <w:t>(11)</w:t>
            </w:r>
          </w:p>
        </w:tc>
        <w:tc>
          <w:tcPr>
            <w:tcW w:w="3574" w:type="dxa"/>
          </w:tcPr>
          <w:p w:rsidR="006B45EF" w:rsidRDefault="006B45EF" w:rsidP="00E275E1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All cheaters sit in the back row.</w:t>
            </w:r>
          </w:p>
          <w:p w:rsidR="006B45EF" w:rsidRDefault="006B45EF" w:rsidP="00E275E1">
            <w:pPr>
              <w:spacing w:line="360" w:lineRule="auto"/>
              <w:rPr>
                <w:rFonts w:ascii="Arial" w:eastAsiaTheme="minorEastAsia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George sits in the back row.</w:t>
            </w:r>
          </w:p>
          <w:p w:rsidR="006B45EF" w:rsidRDefault="006B45EF" w:rsidP="00E275E1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∴</m:t>
              </m:r>
            </m:oMath>
            <w:r>
              <w:rPr>
                <w:rFonts w:ascii="Arial" w:hAnsi="Arial" w:cs="Arial"/>
                <w:sz w:val="24"/>
                <w:szCs w:val="24"/>
              </w:rPr>
              <w:t xml:space="preserve"> George is a cheater.</w:t>
            </w:r>
          </w:p>
          <w:p w:rsidR="006B45EF" w:rsidRDefault="006B45EF" w:rsidP="00E275E1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02" w:type="dxa"/>
          </w:tcPr>
          <w:p w:rsidR="006B45EF" w:rsidRDefault="006B45EF" w:rsidP="00E275E1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991" w:type="dxa"/>
          </w:tcPr>
          <w:p w:rsidR="006B45EF" w:rsidRDefault="006B45EF" w:rsidP="00F6621E">
            <w:pPr>
              <w:rPr>
                <w:rFonts w:ascii="Arial" w:hAnsi="Arial" w:cs="Arial"/>
                <w:sz w:val="24"/>
                <w:szCs w:val="24"/>
              </w:rPr>
            </w:pPr>
            <w:r w:rsidRPr="00F6621E">
              <w:rPr>
                <w:rFonts w:ascii="Arial" w:hAnsi="Arial" w:cs="Arial"/>
                <w:sz w:val="20"/>
                <w:szCs w:val="20"/>
              </w:rPr>
              <w:t xml:space="preserve">Let </w:t>
            </w:r>
            <w:r w:rsidR="002D6A9A">
              <w:rPr>
                <w:rFonts w:ascii="Arial" w:hAnsi="Arial" w:cs="Arial"/>
                <w:sz w:val="20"/>
                <w:szCs w:val="20"/>
              </w:rPr>
              <w:t>C(x): is cheater, and B(x)</w:t>
            </w:r>
            <w:r>
              <w:rPr>
                <w:rFonts w:ascii="Arial" w:hAnsi="Arial" w:cs="Arial"/>
                <w:sz w:val="20"/>
                <w:szCs w:val="20"/>
              </w:rPr>
              <w:t>: sits in back row.</w:t>
            </w:r>
          </w:p>
        </w:tc>
        <w:tc>
          <w:tcPr>
            <w:tcW w:w="2780" w:type="dxa"/>
          </w:tcPr>
          <w:p w:rsidR="006B45EF" w:rsidRPr="00F6621E" w:rsidRDefault="006B45EF" w:rsidP="00F6621E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6B45EF" w:rsidTr="006B45EF">
        <w:tc>
          <w:tcPr>
            <w:tcW w:w="643" w:type="dxa"/>
          </w:tcPr>
          <w:p w:rsidR="006B45EF" w:rsidRDefault="006B45EF" w:rsidP="00E275E1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(12)</w:t>
            </w:r>
          </w:p>
        </w:tc>
        <w:tc>
          <w:tcPr>
            <w:tcW w:w="3574" w:type="dxa"/>
          </w:tcPr>
          <w:p w:rsidR="006B45EF" w:rsidRDefault="006B45EF" w:rsidP="00E275E1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All honest people pay their taxes.</w:t>
            </w:r>
          </w:p>
          <w:p w:rsidR="006B45EF" w:rsidRDefault="006B45EF" w:rsidP="00E275E1">
            <w:pPr>
              <w:spacing w:line="360" w:lineRule="auto"/>
              <w:rPr>
                <w:rFonts w:ascii="Arial" w:eastAsiaTheme="minorEastAsia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Darth is not honest.</w:t>
            </w:r>
          </w:p>
          <w:p w:rsidR="006B45EF" w:rsidRDefault="006B45EF" w:rsidP="00E275E1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∴</m:t>
              </m:r>
            </m:oMath>
            <w:r>
              <w:rPr>
                <w:rFonts w:ascii="Arial" w:hAnsi="Arial" w:cs="Arial"/>
                <w:sz w:val="24"/>
                <w:szCs w:val="24"/>
              </w:rPr>
              <w:t xml:space="preserve"> Darth does not pay his taxes.</w:t>
            </w:r>
          </w:p>
          <w:p w:rsidR="006B45EF" w:rsidRDefault="006B45EF" w:rsidP="00E275E1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02" w:type="dxa"/>
          </w:tcPr>
          <w:p w:rsidR="006B45EF" w:rsidRDefault="006B45EF" w:rsidP="00E275E1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991" w:type="dxa"/>
          </w:tcPr>
          <w:p w:rsidR="006B45EF" w:rsidRDefault="002D6A9A" w:rsidP="00F6621E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0"/>
                <w:szCs w:val="20"/>
              </w:rPr>
              <w:t>Let H(x)</w:t>
            </w:r>
            <w:r w:rsidR="006B45EF" w:rsidRPr="00F6621E">
              <w:rPr>
                <w:rFonts w:ascii="Arial" w:hAnsi="Arial" w:cs="Arial"/>
                <w:sz w:val="20"/>
                <w:szCs w:val="20"/>
              </w:rPr>
              <w:t>: h</w:t>
            </w:r>
            <w:r>
              <w:rPr>
                <w:rFonts w:ascii="Arial" w:hAnsi="Arial" w:cs="Arial"/>
                <w:sz w:val="20"/>
                <w:szCs w:val="20"/>
              </w:rPr>
              <w:t>onest, and T(x)</w:t>
            </w:r>
            <w:r w:rsidR="006B45EF">
              <w:rPr>
                <w:rFonts w:ascii="Arial" w:hAnsi="Arial" w:cs="Arial"/>
                <w:sz w:val="20"/>
                <w:szCs w:val="20"/>
              </w:rPr>
              <w:t>: pays taxes</w:t>
            </w:r>
          </w:p>
        </w:tc>
        <w:tc>
          <w:tcPr>
            <w:tcW w:w="2780" w:type="dxa"/>
          </w:tcPr>
          <w:p w:rsidR="006B45EF" w:rsidRPr="00F6621E" w:rsidRDefault="006B45EF" w:rsidP="00F6621E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6B45EF" w:rsidTr="006B45EF">
        <w:tc>
          <w:tcPr>
            <w:tcW w:w="643" w:type="dxa"/>
          </w:tcPr>
          <w:p w:rsidR="006B45EF" w:rsidRDefault="006B45EF" w:rsidP="00E275E1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(13)</w:t>
            </w:r>
          </w:p>
        </w:tc>
        <w:tc>
          <w:tcPr>
            <w:tcW w:w="3574" w:type="dxa"/>
          </w:tcPr>
          <w:p w:rsidR="006B45EF" w:rsidRDefault="006B45EF" w:rsidP="00E275E1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For all students x, if x studies discrete math, then x is good at logic.</w:t>
            </w:r>
          </w:p>
          <w:p w:rsidR="006B45EF" w:rsidRDefault="006B45EF" w:rsidP="00E275E1">
            <w:pPr>
              <w:spacing w:line="360" w:lineRule="auto"/>
              <w:rPr>
                <w:rFonts w:ascii="Arial" w:eastAsiaTheme="minorEastAsia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Dawn studies discrete math.</w:t>
            </w:r>
          </w:p>
          <w:p w:rsidR="006B45EF" w:rsidRDefault="006B45EF" w:rsidP="00E275E1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∴</m:t>
              </m:r>
            </m:oMath>
            <w:r>
              <w:rPr>
                <w:rFonts w:ascii="Arial" w:hAnsi="Arial" w:cs="Arial"/>
                <w:sz w:val="24"/>
                <w:szCs w:val="24"/>
              </w:rPr>
              <w:t xml:space="preserve"> Dawn is good at logic.</w:t>
            </w:r>
          </w:p>
          <w:p w:rsidR="006B45EF" w:rsidRDefault="006B45EF" w:rsidP="00E275E1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02" w:type="dxa"/>
          </w:tcPr>
          <w:p w:rsidR="006B45EF" w:rsidRDefault="006B45EF" w:rsidP="00E275E1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991" w:type="dxa"/>
          </w:tcPr>
          <w:p w:rsidR="006B45EF" w:rsidRDefault="006B45EF" w:rsidP="00F6621E">
            <w:pPr>
              <w:rPr>
                <w:rFonts w:ascii="Arial" w:hAnsi="Arial" w:cs="Arial"/>
                <w:sz w:val="24"/>
                <w:szCs w:val="24"/>
              </w:rPr>
            </w:pPr>
            <w:r w:rsidRPr="00F6621E">
              <w:rPr>
                <w:rFonts w:ascii="Arial" w:hAnsi="Arial" w:cs="Arial"/>
                <w:sz w:val="20"/>
                <w:szCs w:val="20"/>
              </w:rPr>
              <w:t xml:space="preserve">Let </w:t>
            </w:r>
            <w:r w:rsidR="002D6A9A">
              <w:rPr>
                <w:rFonts w:ascii="Arial" w:hAnsi="Arial" w:cs="Arial"/>
                <w:sz w:val="20"/>
                <w:szCs w:val="20"/>
              </w:rPr>
              <w:t>D(x): discrete math, and G(x)</w:t>
            </w:r>
            <w:r>
              <w:rPr>
                <w:rFonts w:ascii="Arial" w:hAnsi="Arial" w:cs="Arial"/>
                <w:sz w:val="20"/>
                <w:szCs w:val="20"/>
              </w:rPr>
              <w:t>: good at logic</w:t>
            </w:r>
          </w:p>
        </w:tc>
        <w:tc>
          <w:tcPr>
            <w:tcW w:w="2780" w:type="dxa"/>
          </w:tcPr>
          <w:p w:rsidR="006B45EF" w:rsidRPr="00F6621E" w:rsidRDefault="006B45EF" w:rsidP="00F6621E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6B45EF" w:rsidTr="006B45EF">
        <w:tc>
          <w:tcPr>
            <w:tcW w:w="643" w:type="dxa"/>
          </w:tcPr>
          <w:p w:rsidR="006B45EF" w:rsidRDefault="006B45EF" w:rsidP="00E275E1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(14)</w:t>
            </w:r>
          </w:p>
        </w:tc>
        <w:tc>
          <w:tcPr>
            <w:tcW w:w="3574" w:type="dxa"/>
          </w:tcPr>
          <w:p w:rsidR="006B45EF" w:rsidRPr="00372CBD" w:rsidRDefault="006B45EF" w:rsidP="00E275E1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  <w:r w:rsidRPr="00372CBD">
              <w:rPr>
                <w:rFonts w:ascii="Arial" w:hAnsi="Arial" w:cs="Arial"/>
                <w:sz w:val="24"/>
                <w:szCs w:val="24"/>
              </w:rPr>
              <w:t>If compilation produces error messages, then the program is not correct.</w:t>
            </w:r>
          </w:p>
          <w:p w:rsidR="006B45EF" w:rsidRPr="00372CBD" w:rsidRDefault="006B45EF" w:rsidP="00E275E1">
            <w:pPr>
              <w:spacing w:line="360" w:lineRule="auto"/>
              <w:rPr>
                <w:rFonts w:ascii="Arial" w:eastAsiaTheme="minorEastAsia" w:hAnsi="Arial" w:cs="Arial"/>
                <w:sz w:val="24"/>
                <w:szCs w:val="24"/>
              </w:rPr>
            </w:pPr>
            <w:r w:rsidRPr="00372CBD">
              <w:rPr>
                <w:rFonts w:ascii="Arial" w:hAnsi="Arial" w:cs="Arial"/>
                <w:sz w:val="24"/>
                <w:szCs w:val="24"/>
              </w:rPr>
              <w:t>Compilation of this program did not produce error messages.</w:t>
            </w:r>
          </w:p>
          <w:p w:rsidR="006B45EF" w:rsidRPr="00372CBD" w:rsidRDefault="006B45EF" w:rsidP="00E275E1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∴</m:t>
              </m:r>
            </m:oMath>
            <w:r w:rsidRPr="00372CBD">
              <w:rPr>
                <w:rFonts w:ascii="Arial" w:hAnsi="Arial" w:cs="Arial"/>
                <w:sz w:val="24"/>
                <w:szCs w:val="24"/>
              </w:rPr>
              <w:t xml:space="preserve"> Program is correct.</w:t>
            </w:r>
          </w:p>
          <w:p w:rsidR="006B45EF" w:rsidRPr="00372CBD" w:rsidRDefault="006B45EF" w:rsidP="00E275E1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02" w:type="dxa"/>
          </w:tcPr>
          <w:p w:rsidR="006B45EF" w:rsidRDefault="006B45EF" w:rsidP="00E275E1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991" w:type="dxa"/>
          </w:tcPr>
          <w:p w:rsidR="006B45EF" w:rsidRDefault="006B45EF" w:rsidP="00F6621E">
            <w:pPr>
              <w:rPr>
                <w:rFonts w:ascii="Arial" w:hAnsi="Arial" w:cs="Arial"/>
                <w:sz w:val="24"/>
                <w:szCs w:val="24"/>
              </w:rPr>
            </w:pPr>
            <w:r w:rsidRPr="00F6621E">
              <w:rPr>
                <w:rFonts w:ascii="Arial" w:hAnsi="Arial" w:cs="Arial"/>
                <w:sz w:val="20"/>
                <w:szCs w:val="20"/>
              </w:rPr>
              <w:t xml:space="preserve">Let </w:t>
            </w:r>
            <w:r w:rsidR="002D6A9A">
              <w:rPr>
                <w:rFonts w:ascii="Arial" w:hAnsi="Arial" w:cs="Arial"/>
                <w:sz w:val="20"/>
                <w:szCs w:val="20"/>
              </w:rPr>
              <w:t>E(x): errors, and C(x)</w:t>
            </w:r>
            <w:r>
              <w:rPr>
                <w:rFonts w:ascii="Arial" w:hAnsi="Arial" w:cs="Arial"/>
                <w:sz w:val="20"/>
                <w:szCs w:val="20"/>
              </w:rPr>
              <w:t>: correct.</w:t>
            </w:r>
          </w:p>
        </w:tc>
        <w:tc>
          <w:tcPr>
            <w:tcW w:w="2780" w:type="dxa"/>
          </w:tcPr>
          <w:p w:rsidR="006B45EF" w:rsidRPr="00F6621E" w:rsidRDefault="006B45EF" w:rsidP="00F6621E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:rsidR="00DC5FF4" w:rsidRPr="00DC5FF4" w:rsidRDefault="00DC5FF4" w:rsidP="00DC5FF4">
      <w:pPr>
        <w:spacing w:after="0"/>
        <w:rPr>
          <w:rFonts w:ascii="Arial" w:hAnsi="Arial" w:cs="Arial"/>
          <w:sz w:val="24"/>
          <w:szCs w:val="24"/>
        </w:rPr>
      </w:pPr>
    </w:p>
    <w:tbl>
      <w:tblPr>
        <w:tblStyle w:val="TableGrid"/>
        <w:tblW w:w="10790" w:type="dxa"/>
        <w:tblLook w:val="04A0" w:firstRow="1" w:lastRow="0" w:firstColumn="1" w:lastColumn="0" w:noHBand="0" w:noVBand="1"/>
      </w:tblPr>
      <w:tblGrid>
        <w:gridCol w:w="777"/>
        <w:gridCol w:w="3384"/>
        <w:gridCol w:w="1044"/>
        <w:gridCol w:w="3073"/>
        <w:gridCol w:w="2512"/>
      </w:tblGrid>
      <w:tr w:rsidR="002D6A9A" w:rsidRPr="00EA0842" w:rsidTr="002D6A9A">
        <w:tc>
          <w:tcPr>
            <w:tcW w:w="777" w:type="dxa"/>
          </w:tcPr>
          <w:p w:rsidR="002D6A9A" w:rsidRPr="00EA0842" w:rsidRDefault="002D6A9A" w:rsidP="00D43C71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384" w:type="dxa"/>
          </w:tcPr>
          <w:p w:rsidR="002D6A9A" w:rsidRPr="00EA0842" w:rsidRDefault="002D6A9A" w:rsidP="00D43C71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044" w:type="dxa"/>
          </w:tcPr>
          <w:p w:rsidR="002D6A9A" w:rsidRPr="00EA0842" w:rsidRDefault="002D6A9A" w:rsidP="00D43C71">
            <w:pPr>
              <w:rPr>
                <w:rFonts w:ascii="Arial" w:hAnsi="Arial" w:cs="Arial"/>
                <w:sz w:val="20"/>
                <w:szCs w:val="20"/>
              </w:rPr>
            </w:pPr>
            <w:r w:rsidRPr="00EA0842">
              <w:rPr>
                <w:rFonts w:ascii="Arial" w:hAnsi="Arial" w:cs="Arial"/>
                <w:sz w:val="20"/>
                <w:szCs w:val="20"/>
              </w:rPr>
              <w:t>Valid or Invalid?</w:t>
            </w:r>
          </w:p>
        </w:tc>
        <w:tc>
          <w:tcPr>
            <w:tcW w:w="3073" w:type="dxa"/>
          </w:tcPr>
          <w:p w:rsidR="002D6A9A" w:rsidRPr="00EA0842" w:rsidRDefault="002D6A9A" w:rsidP="00D43C71">
            <w:pPr>
              <w:rPr>
                <w:rFonts w:ascii="Arial" w:hAnsi="Arial" w:cs="Arial"/>
                <w:sz w:val="20"/>
                <w:szCs w:val="20"/>
                <w:u w:val="single"/>
              </w:rPr>
            </w:pPr>
            <w:r w:rsidRPr="00EA0842">
              <w:rPr>
                <w:rFonts w:ascii="Arial" w:hAnsi="Arial" w:cs="Arial"/>
                <w:sz w:val="20"/>
                <w:szCs w:val="20"/>
                <w:u w:val="single"/>
              </w:rPr>
              <w:t>Justify your answer!</w:t>
            </w:r>
          </w:p>
          <w:p w:rsidR="002D6A9A" w:rsidRPr="00EA0842" w:rsidRDefault="002D6A9A" w:rsidP="002D6A9A">
            <w:pPr>
              <w:pStyle w:val="ListParagraph"/>
              <w:numPr>
                <w:ilvl w:val="0"/>
                <w:numId w:val="2"/>
              </w:numPr>
              <w:rPr>
                <w:rFonts w:ascii="Arial" w:hAnsi="Arial" w:cs="Arial"/>
                <w:sz w:val="20"/>
                <w:szCs w:val="20"/>
              </w:rPr>
            </w:pPr>
            <w:r w:rsidRPr="00EA0842">
              <w:rPr>
                <w:rFonts w:ascii="Arial" w:hAnsi="Arial" w:cs="Arial"/>
                <w:sz w:val="20"/>
                <w:szCs w:val="20"/>
              </w:rPr>
              <w:t xml:space="preserve">Summarize the argument by drawing a diagram.   </w:t>
            </w:r>
          </w:p>
        </w:tc>
        <w:tc>
          <w:tcPr>
            <w:tcW w:w="2512" w:type="dxa"/>
          </w:tcPr>
          <w:p w:rsidR="002D6A9A" w:rsidRPr="00EA0842" w:rsidRDefault="002D6A9A" w:rsidP="002D6A9A">
            <w:pPr>
              <w:pStyle w:val="ListParagraph"/>
              <w:numPr>
                <w:ilvl w:val="0"/>
                <w:numId w:val="2"/>
              </w:numPr>
              <w:rPr>
                <w:rFonts w:ascii="Arial" w:hAnsi="Arial" w:cs="Arial"/>
                <w:sz w:val="20"/>
                <w:szCs w:val="20"/>
                <w:u w:val="single"/>
              </w:rPr>
            </w:pPr>
            <w:r w:rsidRPr="00EA0842">
              <w:rPr>
                <w:rFonts w:ascii="Arial" w:hAnsi="Arial" w:cs="Arial"/>
                <w:sz w:val="20"/>
                <w:szCs w:val="20"/>
              </w:rPr>
              <w:t>If the argument is invalid, explain why.</w:t>
            </w:r>
          </w:p>
        </w:tc>
      </w:tr>
      <w:tr w:rsidR="002D6A9A" w:rsidTr="002D6A9A">
        <w:tc>
          <w:tcPr>
            <w:tcW w:w="777" w:type="dxa"/>
          </w:tcPr>
          <w:p w:rsidR="002D6A9A" w:rsidRDefault="002D6A9A" w:rsidP="00D43C71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(20a)</w:t>
            </w:r>
          </w:p>
        </w:tc>
        <w:tc>
          <w:tcPr>
            <w:tcW w:w="3384" w:type="dxa"/>
          </w:tcPr>
          <w:p w:rsidR="002D6A9A" w:rsidRDefault="002D6A9A" w:rsidP="00D43C71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All dogs are carnivorous.</w:t>
            </w:r>
          </w:p>
          <w:p w:rsidR="002D6A9A" w:rsidRDefault="002D6A9A" w:rsidP="00D43C71">
            <w:pPr>
              <w:spacing w:line="360" w:lineRule="auto"/>
              <w:rPr>
                <w:rFonts w:ascii="Arial" w:eastAsiaTheme="minorEastAsia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Felix is not a dog.</w:t>
            </w:r>
          </w:p>
          <w:p w:rsidR="002D6A9A" w:rsidRDefault="002D6A9A" w:rsidP="00D43C71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∴</m:t>
              </m:r>
            </m:oMath>
            <w:r>
              <w:rPr>
                <w:rFonts w:ascii="Arial" w:hAnsi="Arial" w:cs="Arial"/>
                <w:sz w:val="24"/>
                <w:szCs w:val="24"/>
              </w:rPr>
              <w:t xml:space="preserve"> Felix is not carnivorous.</w:t>
            </w:r>
          </w:p>
          <w:p w:rsidR="002D6A9A" w:rsidRDefault="002D6A9A" w:rsidP="00D43C71">
            <w:pPr>
              <w:rPr>
                <w:rFonts w:ascii="Arial" w:hAnsi="Arial" w:cs="Arial"/>
                <w:sz w:val="24"/>
                <w:szCs w:val="24"/>
              </w:rPr>
            </w:pPr>
          </w:p>
          <w:p w:rsidR="002D6A9A" w:rsidRDefault="002D6A9A" w:rsidP="00D43C71">
            <w:pPr>
              <w:rPr>
                <w:rFonts w:ascii="Arial" w:hAnsi="Arial" w:cs="Arial"/>
                <w:sz w:val="24"/>
                <w:szCs w:val="24"/>
              </w:rPr>
            </w:pPr>
          </w:p>
          <w:p w:rsidR="002D6A9A" w:rsidRDefault="002D6A9A" w:rsidP="00D43C71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044" w:type="dxa"/>
          </w:tcPr>
          <w:p w:rsidR="002D6A9A" w:rsidRDefault="002D6A9A" w:rsidP="00D43C71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073" w:type="dxa"/>
          </w:tcPr>
          <w:p w:rsidR="002D6A9A" w:rsidRDefault="002D6A9A" w:rsidP="00D43C71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512" w:type="dxa"/>
          </w:tcPr>
          <w:p w:rsidR="002D6A9A" w:rsidRDefault="002D6A9A" w:rsidP="00D43C71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2D6A9A" w:rsidTr="002D6A9A">
        <w:tc>
          <w:tcPr>
            <w:tcW w:w="777" w:type="dxa"/>
          </w:tcPr>
          <w:p w:rsidR="002D6A9A" w:rsidRDefault="002D6A9A" w:rsidP="00D43C71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(20b)</w:t>
            </w:r>
          </w:p>
        </w:tc>
        <w:tc>
          <w:tcPr>
            <w:tcW w:w="3384" w:type="dxa"/>
          </w:tcPr>
          <w:p w:rsidR="002D6A9A" w:rsidRDefault="002D6A9A" w:rsidP="00D43C71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  <w:r w:rsidRPr="008F01B3">
              <w:rPr>
                <w:rFonts w:ascii="Arial" w:hAnsi="Arial" w:cs="Arial"/>
                <w:position w:val="-4"/>
                <w:sz w:val="24"/>
                <w:szCs w:val="24"/>
              </w:rPr>
              <w:object w:dxaOrig="380" w:dyaOrig="260">
                <v:shape id="_x0000_i1033" type="#_x0000_t75" style="width:18.75pt;height:12.8pt" o:ole="">
                  <v:imagedata r:id="rId9" o:title=""/>
                </v:shape>
                <o:OLEObject Type="Embed" ProgID="Equation.DSMT4" ShapeID="_x0000_i1033" DrawAspect="Content" ObjectID="_1616396103" r:id="rId10"/>
              </w:object>
            </w:r>
            <w:r>
              <w:rPr>
                <w:rFonts w:ascii="Arial" w:hAnsi="Arial" w:cs="Arial"/>
                <w:sz w:val="24"/>
                <w:szCs w:val="24"/>
              </w:rPr>
              <w:t>, if P(x), then Q(x).</w:t>
            </w:r>
          </w:p>
          <w:p w:rsidR="002D6A9A" w:rsidRDefault="002D6A9A" w:rsidP="00D43C71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  <w:r w:rsidRPr="008F01B3">
              <w:rPr>
                <w:rFonts w:ascii="Arial" w:hAnsi="Arial" w:cs="Arial"/>
                <w:position w:val="-10"/>
                <w:sz w:val="24"/>
                <w:szCs w:val="24"/>
              </w:rPr>
              <w:object w:dxaOrig="740" w:dyaOrig="320">
                <v:shape id="_x0000_i1034" type="#_x0000_t75" style="width:36.5pt;height:15.8pt" o:ole="">
                  <v:imagedata r:id="rId11" o:title=""/>
                </v:shape>
                <o:OLEObject Type="Embed" ProgID="Equation.DSMT4" ShapeID="_x0000_i1034" DrawAspect="Content" ObjectID="_1616396104" r:id="rId12"/>
              </w:object>
            </w:r>
            <w:r>
              <w:rPr>
                <w:rFonts w:ascii="Arial" w:hAnsi="Arial" w:cs="Arial"/>
                <w:sz w:val="24"/>
                <w:szCs w:val="24"/>
              </w:rPr>
              <w:t xml:space="preserve">  for a particular a.</w:t>
            </w:r>
          </w:p>
          <w:p w:rsidR="002D6A9A" w:rsidRDefault="002D6A9A" w:rsidP="00D43C71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  <w:r w:rsidRPr="008F01B3">
              <w:rPr>
                <w:rFonts w:ascii="Arial" w:hAnsi="Arial" w:cs="Arial"/>
                <w:position w:val="-10"/>
                <w:sz w:val="24"/>
                <w:szCs w:val="24"/>
              </w:rPr>
              <w:object w:dxaOrig="999" w:dyaOrig="320">
                <v:shape id="_x0000_i1035" type="#_x0000_t75" style="width:50.3pt;height:15.8pt" o:ole="">
                  <v:imagedata r:id="rId13" o:title=""/>
                </v:shape>
                <o:OLEObject Type="Embed" ProgID="Equation.DSMT4" ShapeID="_x0000_i1035" DrawAspect="Content" ObjectID="_1616396105" r:id="rId14"/>
              </w:object>
            </w:r>
          </w:p>
          <w:p w:rsidR="002D6A9A" w:rsidRDefault="002D6A9A" w:rsidP="00D43C71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</w:p>
          <w:p w:rsidR="002D6A9A" w:rsidRDefault="002D6A9A" w:rsidP="00D43C71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044" w:type="dxa"/>
          </w:tcPr>
          <w:p w:rsidR="002D6A9A" w:rsidRDefault="002D6A9A" w:rsidP="00D43C71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073" w:type="dxa"/>
          </w:tcPr>
          <w:p w:rsidR="002D6A9A" w:rsidRDefault="002D6A9A" w:rsidP="00D43C71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512" w:type="dxa"/>
          </w:tcPr>
          <w:p w:rsidR="002D6A9A" w:rsidRDefault="002D6A9A" w:rsidP="00D43C71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2D6A9A" w:rsidTr="002D6A9A">
        <w:tc>
          <w:tcPr>
            <w:tcW w:w="777" w:type="dxa"/>
          </w:tcPr>
          <w:p w:rsidR="002D6A9A" w:rsidRDefault="002D6A9A" w:rsidP="00D43C71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(21)</w:t>
            </w:r>
          </w:p>
        </w:tc>
        <w:tc>
          <w:tcPr>
            <w:tcW w:w="3384" w:type="dxa"/>
          </w:tcPr>
          <w:p w:rsidR="002D6A9A" w:rsidRDefault="002D6A9A" w:rsidP="00D43C71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All people are mice.</w:t>
            </w:r>
          </w:p>
          <w:p w:rsidR="002D6A9A" w:rsidRDefault="002D6A9A" w:rsidP="00D43C71">
            <w:pPr>
              <w:spacing w:line="360" w:lineRule="auto"/>
              <w:rPr>
                <w:rFonts w:ascii="Arial" w:eastAsiaTheme="minorEastAsia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All mice are mortal.</w:t>
            </w:r>
          </w:p>
          <w:p w:rsidR="002D6A9A" w:rsidRDefault="002D6A9A" w:rsidP="00D43C71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∴</m:t>
              </m:r>
            </m:oMath>
            <w:r>
              <w:rPr>
                <w:rFonts w:ascii="Arial" w:hAnsi="Arial" w:cs="Arial"/>
                <w:sz w:val="24"/>
                <w:szCs w:val="24"/>
              </w:rPr>
              <w:t xml:space="preserve"> All people are mortal.</w:t>
            </w:r>
          </w:p>
          <w:p w:rsidR="002D6A9A" w:rsidRDefault="002D6A9A" w:rsidP="00D43C71">
            <w:pPr>
              <w:rPr>
                <w:rFonts w:ascii="Arial" w:hAnsi="Arial" w:cs="Arial"/>
                <w:sz w:val="24"/>
                <w:szCs w:val="24"/>
              </w:rPr>
            </w:pPr>
          </w:p>
          <w:p w:rsidR="002D6A9A" w:rsidRDefault="002D6A9A" w:rsidP="00D43C71">
            <w:pPr>
              <w:rPr>
                <w:rFonts w:ascii="Arial" w:hAnsi="Arial" w:cs="Arial"/>
                <w:sz w:val="24"/>
                <w:szCs w:val="24"/>
              </w:rPr>
            </w:pPr>
          </w:p>
          <w:p w:rsidR="00EA0842" w:rsidRDefault="00EA0842" w:rsidP="00D43C71">
            <w:pPr>
              <w:rPr>
                <w:rFonts w:ascii="Arial" w:hAnsi="Arial" w:cs="Arial"/>
                <w:sz w:val="24"/>
                <w:szCs w:val="24"/>
              </w:rPr>
            </w:pPr>
          </w:p>
          <w:p w:rsidR="002D6A9A" w:rsidRDefault="002D6A9A" w:rsidP="00D43C71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044" w:type="dxa"/>
          </w:tcPr>
          <w:p w:rsidR="002D6A9A" w:rsidRDefault="002D6A9A" w:rsidP="00D43C71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073" w:type="dxa"/>
          </w:tcPr>
          <w:p w:rsidR="002D6A9A" w:rsidRDefault="002D6A9A" w:rsidP="00D43C71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512" w:type="dxa"/>
          </w:tcPr>
          <w:p w:rsidR="002D6A9A" w:rsidRDefault="002D6A9A" w:rsidP="00D43C71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2D6A9A" w:rsidTr="002D6A9A">
        <w:tc>
          <w:tcPr>
            <w:tcW w:w="777" w:type="dxa"/>
          </w:tcPr>
          <w:p w:rsidR="002D6A9A" w:rsidRDefault="002D6A9A" w:rsidP="00D43C71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(22)</w:t>
            </w:r>
          </w:p>
        </w:tc>
        <w:tc>
          <w:tcPr>
            <w:tcW w:w="3384" w:type="dxa"/>
          </w:tcPr>
          <w:p w:rsidR="002D6A9A" w:rsidRDefault="002D6A9A" w:rsidP="00666669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All discrete math students can tell valid from invalid.</w:t>
            </w:r>
          </w:p>
          <w:p w:rsidR="002D6A9A" w:rsidRDefault="002D6A9A" w:rsidP="00666669">
            <w:pPr>
              <w:spacing w:line="360" w:lineRule="auto"/>
              <w:rPr>
                <w:rFonts w:ascii="Arial" w:eastAsiaTheme="minorEastAsia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All thoughtful people can tell valid from invalid.</w:t>
            </w:r>
          </w:p>
          <w:p w:rsidR="002D6A9A" w:rsidRDefault="002D6A9A" w:rsidP="00666669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∴</m:t>
              </m:r>
            </m:oMath>
            <w:r>
              <w:rPr>
                <w:rFonts w:ascii="Arial" w:hAnsi="Arial" w:cs="Arial"/>
                <w:sz w:val="24"/>
                <w:szCs w:val="24"/>
              </w:rPr>
              <w:t xml:space="preserve"> All discrete math students are thoughtful.</w:t>
            </w:r>
          </w:p>
          <w:p w:rsidR="002D6A9A" w:rsidRDefault="002D6A9A" w:rsidP="00666669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</w:p>
          <w:p w:rsidR="00EA0842" w:rsidRDefault="00EA0842" w:rsidP="00666669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</w:p>
          <w:p w:rsidR="00EA0842" w:rsidRDefault="00EA0842" w:rsidP="00666669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</w:p>
          <w:p w:rsidR="00EA0842" w:rsidRDefault="00EA0842" w:rsidP="00666669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044" w:type="dxa"/>
          </w:tcPr>
          <w:p w:rsidR="002D6A9A" w:rsidRDefault="002D6A9A" w:rsidP="00D43C71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073" w:type="dxa"/>
          </w:tcPr>
          <w:p w:rsidR="002D6A9A" w:rsidRDefault="002D6A9A" w:rsidP="00D43C71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512" w:type="dxa"/>
          </w:tcPr>
          <w:p w:rsidR="002D6A9A" w:rsidRDefault="002D6A9A" w:rsidP="00D43C71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2D6A9A" w:rsidTr="002D6A9A">
        <w:tc>
          <w:tcPr>
            <w:tcW w:w="777" w:type="dxa"/>
          </w:tcPr>
          <w:p w:rsidR="002D6A9A" w:rsidRDefault="002D6A9A" w:rsidP="00D43C71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(26)</w:t>
            </w:r>
          </w:p>
        </w:tc>
        <w:tc>
          <w:tcPr>
            <w:tcW w:w="3384" w:type="dxa"/>
          </w:tcPr>
          <w:p w:rsidR="002D6A9A" w:rsidRDefault="002D6A9A" w:rsidP="00666669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Nothing intelligible ever puzzles me.</w:t>
            </w:r>
          </w:p>
          <w:p w:rsidR="002D6A9A" w:rsidRDefault="002D6A9A" w:rsidP="00666669">
            <w:pPr>
              <w:spacing w:line="360" w:lineRule="auto"/>
              <w:rPr>
                <w:rFonts w:ascii="Arial" w:eastAsiaTheme="minorEastAsia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Logic puzzles me.</w:t>
            </w:r>
          </w:p>
          <w:p w:rsidR="002D6A9A" w:rsidRDefault="002D6A9A" w:rsidP="00666669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∴</m:t>
              </m:r>
            </m:oMath>
            <w:r>
              <w:rPr>
                <w:rFonts w:ascii="Arial" w:hAnsi="Arial" w:cs="Arial"/>
                <w:sz w:val="24"/>
                <w:szCs w:val="24"/>
              </w:rPr>
              <w:t xml:space="preserve"> Logic is unintelligible.</w:t>
            </w:r>
          </w:p>
          <w:p w:rsidR="002D6A9A" w:rsidRDefault="002D6A9A" w:rsidP="00D43C71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</w:p>
          <w:p w:rsidR="002D6A9A" w:rsidRDefault="002D6A9A" w:rsidP="00D43C71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</w:p>
          <w:p w:rsidR="00EA0842" w:rsidRDefault="00EA0842" w:rsidP="00D43C71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</w:p>
          <w:p w:rsidR="00EA0842" w:rsidRDefault="00EA0842" w:rsidP="00D43C71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</w:p>
          <w:p w:rsidR="00EA0842" w:rsidRDefault="00EA0842" w:rsidP="00D43C71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044" w:type="dxa"/>
          </w:tcPr>
          <w:p w:rsidR="002D6A9A" w:rsidRDefault="002D6A9A" w:rsidP="00D43C71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073" w:type="dxa"/>
          </w:tcPr>
          <w:p w:rsidR="002D6A9A" w:rsidRDefault="002D6A9A" w:rsidP="00D43C71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512" w:type="dxa"/>
          </w:tcPr>
          <w:p w:rsidR="002D6A9A" w:rsidRDefault="002D6A9A" w:rsidP="00D43C71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</w:tbl>
    <w:p w:rsidR="00DC5FF4" w:rsidRPr="00DC5FF4" w:rsidRDefault="00DC5FF4" w:rsidP="00DC5FF4">
      <w:pPr>
        <w:spacing w:after="0"/>
        <w:rPr>
          <w:rFonts w:ascii="Arial" w:hAnsi="Arial" w:cs="Arial"/>
          <w:sz w:val="24"/>
          <w:szCs w:val="24"/>
        </w:rPr>
      </w:pPr>
    </w:p>
    <w:p w:rsidR="00EA0842" w:rsidRDefault="00EA0842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:rsidR="00DC5FF4" w:rsidRDefault="003820B7" w:rsidP="00DC5FF4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Now do problem </w:t>
      </w:r>
      <w:r w:rsidR="00817571">
        <w:rPr>
          <w:rFonts w:ascii="Arial" w:hAnsi="Arial" w:cs="Arial"/>
          <w:sz w:val="24"/>
          <w:szCs w:val="24"/>
        </w:rPr>
        <w:t>28</w:t>
      </w:r>
      <w:r w:rsidR="00F16CCD">
        <w:rPr>
          <w:rFonts w:ascii="Arial" w:hAnsi="Arial" w:cs="Arial"/>
          <w:sz w:val="24"/>
          <w:szCs w:val="24"/>
        </w:rPr>
        <w:t>.   Write down the clues in order, and write down your intermediate conclusions.</w:t>
      </w:r>
      <w:r w:rsidR="00817571">
        <w:rPr>
          <w:rFonts w:ascii="Arial" w:hAnsi="Arial" w:cs="Arial"/>
          <w:sz w:val="24"/>
          <w:szCs w:val="24"/>
        </w:rPr>
        <w:t xml:space="preserve"> </w:t>
      </w:r>
    </w:p>
    <w:p w:rsidR="00607D63" w:rsidRDefault="00607D63" w:rsidP="00DC5FF4">
      <w:pPr>
        <w:spacing w:after="0"/>
        <w:rPr>
          <w:rFonts w:ascii="Arial" w:hAnsi="Arial" w:cs="Arial"/>
          <w:sz w:val="24"/>
          <w:szCs w:val="24"/>
        </w:rPr>
      </w:pPr>
    </w:p>
    <w:p w:rsidR="00607D63" w:rsidRDefault="00607D63" w:rsidP="00607D63">
      <w:pPr>
        <w:spacing w:after="0"/>
        <w:rPr>
          <w:rFonts w:ascii="Arial" w:hAnsi="Arial" w:cs="Arial"/>
          <w:sz w:val="24"/>
          <w:szCs w:val="24"/>
        </w:rPr>
      </w:pPr>
    </w:p>
    <w:p w:rsidR="00607D63" w:rsidRDefault="00607D63" w:rsidP="00607D63">
      <w:pPr>
        <w:spacing w:after="0"/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(   )____________________________________________________________</w:t>
      </w:r>
    </w:p>
    <w:p w:rsidR="00EA0842" w:rsidRDefault="00EA0842" w:rsidP="00607D63">
      <w:pPr>
        <w:spacing w:after="0"/>
        <w:ind w:left="720"/>
        <w:rPr>
          <w:rFonts w:ascii="Arial" w:hAnsi="Arial" w:cs="Arial"/>
          <w:sz w:val="24"/>
          <w:szCs w:val="24"/>
        </w:rPr>
      </w:pPr>
    </w:p>
    <w:p w:rsidR="00607D63" w:rsidRDefault="00607D63" w:rsidP="00607D63">
      <w:pPr>
        <w:spacing w:after="0"/>
        <w:rPr>
          <w:rFonts w:ascii="Arial" w:hAnsi="Arial" w:cs="Arial"/>
          <w:sz w:val="24"/>
          <w:szCs w:val="24"/>
        </w:rPr>
      </w:pPr>
    </w:p>
    <w:p w:rsidR="00607D63" w:rsidRDefault="00607D63" w:rsidP="00607D63">
      <w:pPr>
        <w:spacing w:after="0"/>
        <w:rPr>
          <w:rFonts w:ascii="Arial" w:hAnsi="Arial" w:cs="Arial"/>
          <w:sz w:val="24"/>
          <w:szCs w:val="24"/>
        </w:rPr>
      </w:pPr>
    </w:p>
    <w:p w:rsidR="00607D63" w:rsidRDefault="00607D63" w:rsidP="00607D63">
      <w:pPr>
        <w:spacing w:after="0"/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(   )____________________________________________________________</w:t>
      </w:r>
    </w:p>
    <w:p w:rsidR="00607D63" w:rsidRDefault="00607D63" w:rsidP="00607D63">
      <w:pPr>
        <w:spacing w:after="0"/>
        <w:ind w:left="720"/>
        <w:rPr>
          <w:rFonts w:ascii="Arial" w:hAnsi="Arial" w:cs="Arial"/>
          <w:sz w:val="24"/>
          <w:szCs w:val="24"/>
        </w:rPr>
      </w:pPr>
    </w:p>
    <w:p w:rsidR="00EA0842" w:rsidRDefault="00EA0842" w:rsidP="00607D63">
      <w:pPr>
        <w:spacing w:after="0"/>
        <w:ind w:left="720"/>
        <w:rPr>
          <w:rFonts w:ascii="Arial" w:hAnsi="Arial" w:cs="Arial"/>
          <w:sz w:val="24"/>
          <w:szCs w:val="24"/>
        </w:rPr>
      </w:pPr>
    </w:p>
    <w:p w:rsidR="00EA0842" w:rsidRDefault="00EA0842" w:rsidP="00607D63">
      <w:pPr>
        <w:spacing w:after="0"/>
        <w:ind w:left="720"/>
        <w:rPr>
          <w:rFonts w:ascii="Arial" w:hAnsi="Arial" w:cs="Arial"/>
          <w:sz w:val="24"/>
          <w:szCs w:val="24"/>
        </w:rPr>
      </w:pPr>
    </w:p>
    <w:p w:rsidR="00EA0842" w:rsidRDefault="00EA0842" w:rsidP="00607D63">
      <w:pPr>
        <w:spacing w:after="0"/>
        <w:ind w:left="720"/>
        <w:rPr>
          <w:rFonts w:ascii="Arial" w:hAnsi="Arial" w:cs="Arial"/>
          <w:sz w:val="24"/>
          <w:szCs w:val="24"/>
        </w:rPr>
      </w:pPr>
    </w:p>
    <w:p w:rsidR="00607D63" w:rsidRDefault="00607D63" w:rsidP="00607D63">
      <w:pPr>
        <w:spacing w:after="0"/>
        <w:ind w:left="1440"/>
        <w:rPr>
          <w:rFonts w:ascii="Arial" w:hAnsi="Arial" w:cs="Arial"/>
          <w:sz w:val="24"/>
          <w:szCs w:val="24"/>
        </w:rPr>
      </w:pPr>
      <w:r w:rsidRPr="00176755">
        <w:rPr>
          <w:rFonts w:ascii="Arial" w:hAnsi="Arial" w:cs="Arial"/>
          <w:position w:val="-4"/>
          <w:sz w:val="24"/>
          <w:szCs w:val="24"/>
        </w:rPr>
        <w:object w:dxaOrig="220" w:dyaOrig="200">
          <v:shape id="_x0000_i1036" type="#_x0000_t75" style="width:11.85pt;height:9.85pt" o:ole="">
            <v:imagedata r:id="rId15" o:title=""/>
          </v:shape>
          <o:OLEObject Type="Embed" ProgID="Equation.DSMT4" ShapeID="_x0000_i1036" DrawAspect="Content" ObjectID="_1616396106" r:id="rId16"/>
        </w:object>
      </w:r>
      <w:r>
        <w:rPr>
          <w:rFonts w:ascii="Arial" w:hAnsi="Arial" w:cs="Arial"/>
          <w:sz w:val="24"/>
          <w:szCs w:val="24"/>
        </w:rPr>
        <w:t>__________________________________________________</w:t>
      </w:r>
    </w:p>
    <w:p w:rsidR="00607D63" w:rsidRDefault="00607D63" w:rsidP="00607D63">
      <w:pPr>
        <w:spacing w:after="0"/>
        <w:rPr>
          <w:rFonts w:ascii="Arial" w:hAnsi="Arial" w:cs="Arial"/>
          <w:sz w:val="24"/>
          <w:szCs w:val="24"/>
        </w:rPr>
      </w:pPr>
    </w:p>
    <w:p w:rsidR="00EA0842" w:rsidRDefault="00EA0842" w:rsidP="00607D63">
      <w:pPr>
        <w:spacing w:after="0"/>
        <w:rPr>
          <w:rFonts w:ascii="Arial" w:hAnsi="Arial" w:cs="Arial"/>
          <w:sz w:val="24"/>
          <w:szCs w:val="24"/>
        </w:rPr>
      </w:pPr>
    </w:p>
    <w:p w:rsidR="00607D63" w:rsidRDefault="00607D63" w:rsidP="00607D63">
      <w:pPr>
        <w:spacing w:after="0"/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(   )____________________________________________________________</w:t>
      </w:r>
    </w:p>
    <w:p w:rsidR="00EA0842" w:rsidRDefault="00EA0842" w:rsidP="00607D63">
      <w:pPr>
        <w:spacing w:after="0"/>
        <w:ind w:left="720"/>
        <w:rPr>
          <w:rFonts w:ascii="Arial" w:hAnsi="Arial" w:cs="Arial"/>
          <w:sz w:val="24"/>
          <w:szCs w:val="24"/>
        </w:rPr>
      </w:pPr>
    </w:p>
    <w:p w:rsidR="00EA0842" w:rsidRDefault="00EA0842" w:rsidP="00607D63">
      <w:pPr>
        <w:spacing w:after="0"/>
        <w:ind w:left="720"/>
        <w:rPr>
          <w:rFonts w:ascii="Arial" w:hAnsi="Arial" w:cs="Arial"/>
          <w:sz w:val="24"/>
          <w:szCs w:val="24"/>
        </w:rPr>
      </w:pPr>
    </w:p>
    <w:p w:rsidR="00EA0842" w:rsidRDefault="00EA0842" w:rsidP="00607D63">
      <w:pPr>
        <w:spacing w:after="0"/>
        <w:ind w:left="720"/>
        <w:rPr>
          <w:rFonts w:ascii="Arial" w:hAnsi="Arial" w:cs="Arial"/>
          <w:sz w:val="24"/>
          <w:szCs w:val="24"/>
        </w:rPr>
      </w:pPr>
    </w:p>
    <w:p w:rsidR="00607D63" w:rsidRDefault="00607D63" w:rsidP="00607D63">
      <w:pPr>
        <w:spacing w:after="0"/>
        <w:ind w:left="720"/>
        <w:rPr>
          <w:rFonts w:ascii="Arial" w:hAnsi="Arial" w:cs="Arial"/>
          <w:sz w:val="24"/>
          <w:szCs w:val="24"/>
        </w:rPr>
      </w:pPr>
    </w:p>
    <w:p w:rsidR="00EA0842" w:rsidRDefault="00607D63" w:rsidP="00607D63">
      <w:pPr>
        <w:spacing w:after="0"/>
        <w:ind w:left="1440"/>
        <w:rPr>
          <w:rFonts w:ascii="Arial" w:hAnsi="Arial" w:cs="Arial"/>
          <w:sz w:val="24"/>
          <w:szCs w:val="24"/>
        </w:rPr>
      </w:pPr>
      <w:r w:rsidRPr="00176755">
        <w:rPr>
          <w:rFonts w:ascii="Arial" w:hAnsi="Arial" w:cs="Arial"/>
          <w:position w:val="-4"/>
          <w:sz w:val="24"/>
          <w:szCs w:val="24"/>
        </w:rPr>
        <w:object w:dxaOrig="220" w:dyaOrig="200">
          <v:shape id="_x0000_i1042" type="#_x0000_t75" style="width:11.85pt;height:9.85pt" o:ole="">
            <v:imagedata r:id="rId15" o:title=""/>
          </v:shape>
          <o:OLEObject Type="Embed" ProgID="Equation.DSMT4" ShapeID="_x0000_i1042" DrawAspect="Content" ObjectID="_1616396107" r:id="rId17"/>
        </w:object>
      </w:r>
      <w:r>
        <w:rPr>
          <w:rFonts w:ascii="Arial" w:hAnsi="Arial" w:cs="Arial"/>
          <w:sz w:val="24"/>
          <w:szCs w:val="24"/>
        </w:rPr>
        <w:t>__________________________________________________</w:t>
      </w:r>
    </w:p>
    <w:p w:rsidR="00607D63" w:rsidRDefault="00607D63" w:rsidP="00607D63">
      <w:pPr>
        <w:spacing w:after="0"/>
        <w:rPr>
          <w:rFonts w:ascii="Arial" w:hAnsi="Arial" w:cs="Arial"/>
          <w:sz w:val="24"/>
          <w:szCs w:val="24"/>
        </w:rPr>
      </w:pPr>
    </w:p>
    <w:p w:rsidR="00607D63" w:rsidRDefault="00607D63" w:rsidP="00607D63">
      <w:pPr>
        <w:spacing w:after="0"/>
        <w:rPr>
          <w:rFonts w:ascii="Arial" w:hAnsi="Arial" w:cs="Arial"/>
          <w:sz w:val="24"/>
          <w:szCs w:val="24"/>
        </w:rPr>
      </w:pPr>
    </w:p>
    <w:p w:rsidR="00607D63" w:rsidRDefault="00607D63" w:rsidP="00607D63">
      <w:pPr>
        <w:spacing w:after="0"/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(   )____________________________________________________________</w:t>
      </w:r>
    </w:p>
    <w:p w:rsidR="00EA0842" w:rsidRDefault="00EA0842" w:rsidP="00607D63">
      <w:pPr>
        <w:spacing w:after="0"/>
        <w:ind w:left="720"/>
        <w:rPr>
          <w:rFonts w:ascii="Arial" w:hAnsi="Arial" w:cs="Arial"/>
          <w:sz w:val="24"/>
          <w:szCs w:val="24"/>
        </w:rPr>
      </w:pPr>
    </w:p>
    <w:p w:rsidR="00EA0842" w:rsidRDefault="00EA0842" w:rsidP="00607D63">
      <w:pPr>
        <w:spacing w:after="0"/>
        <w:ind w:left="720"/>
        <w:rPr>
          <w:rFonts w:ascii="Arial" w:hAnsi="Arial" w:cs="Arial"/>
          <w:sz w:val="24"/>
          <w:szCs w:val="24"/>
        </w:rPr>
      </w:pPr>
    </w:p>
    <w:p w:rsidR="00EA0842" w:rsidRDefault="00EA0842" w:rsidP="00607D63">
      <w:pPr>
        <w:spacing w:after="0"/>
        <w:ind w:left="720"/>
        <w:rPr>
          <w:rFonts w:ascii="Arial" w:hAnsi="Arial" w:cs="Arial"/>
          <w:sz w:val="24"/>
          <w:szCs w:val="24"/>
        </w:rPr>
      </w:pPr>
    </w:p>
    <w:p w:rsidR="00607D63" w:rsidRDefault="00607D63" w:rsidP="00607D63">
      <w:pPr>
        <w:spacing w:after="0"/>
        <w:ind w:left="720"/>
        <w:rPr>
          <w:rFonts w:ascii="Arial" w:hAnsi="Arial" w:cs="Arial"/>
          <w:sz w:val="24"/>
          <w:szCs w:val="24"/>
        </w:rPr>
      </w:pPr>
    </w:p>
    <w:p w:rsidR="00607D63" w:rsidRDefault="00607D63" w:rsidP="00607D63">
      <w:pPr>
        <w:spacing w:after="0"/>
        <w:ind w:left="1440"/>
        <w:rPr>
          <w:rFonts w:ascii="Arial" w:hAnsi="Arial" w:cs="Arial"/>
          <w:sz w:val="24"/>
          <w:szCs w:val="24"/>
        </w:rPr>
      </w:pPr>
      <w:r w:rsidRPr="00176755">
        <w:rPr>
          <w:rFonts w:ascii="Arial" w:hAnsi="Arial" w:cs="Arial"/>
          <w:position w:val="-4"/>
          <w:sz w:val="24"/>
          <w:szCs w:val="24"/>
        </w:rPr>
        <w:object w:dxaOrig="220" w:dyaOrig="200">
          <v:shape id="_x0000_i1037" type="#_x0000_t75" style="width:11.85pt;height:9.85pt" o:ole="">
            <v:imagedata r:id="rId15" o:title=""/>
          </v:shape>
          <o:OLEObject Type="Embed" ProgID="Equation.DSMT4" ShapeID="_x0000_i1037" DrawAspect="Content" ObjectID="_1616396108" r:id="rId18"/>
        </w:object>
      </w:r>
      <w:r>
        <w:rPr>
          <w:rFonts w:ascii="Arial" w:hAnsi="Arial" w:cs="Arial"/>
          <w:sz w:val="24"/>
          <w:szCs w:val="24"/>
        </w:rPr>
        <w:t>__________________________________________________</w:t>
      </w:r>
    </w:p>
    <w:p w:rsidR="00607D63" w:rsidRDefault="00607D63" w:rsidP="00607D63">
      <w:pPr>
        <w:spacing w:after="0"/>
        <w:rPr>
          <w:rFonts w:ascii="Arial" w:hAnsi="Arial" w:cs="Arial"/>
          <w:sz w:val="24"/>
          <w:szCs w:val="24"/>
        </w:rPr>
      </w:pPr>
    </w:p>
    <w:p w:rsidR="00607D63" w:rsidRDefault="00607D63" w:rsidP="00607D63">
      <w:pPr>
        <w:spacing w:after="0"/>
        <w:rPr>
          <w:rFonts w:ascii="Arial" w:hAnsi="Arial" w:cs="Arial"/>
          <w:sz w:val="24"/>
          <w:szCs w:val="24"/>
        </w:rPr>
      </w:pPr>
    </w:p>
    <w:p w:rsidR="00607D63" w:rsidRDefault="00607D63" w:rsidP="00607D63">
      <w:pPr>
        <w:spacing w:after="0"/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(   )____________________________________________________________</w:t>
      </w:r>
    </w:p>
    <w:p w:rsidR="00EA0842" w:rsidRDefault="00EA0842" w:rsidP="00607D63">
      <w:pPr>
        <w:spacing w:after="0"/>
        <w:ind w:left="720"/>
        <w:rPr>
          <w:rFonts w:ascii="Arial" w:hAnsi="Arial" w:cs="Arial"/>
          <w:sz w:val="24"/>
          <w:szCs w:val="24"/>
        </w:rPr>
      </w:pPr>
    </w:p>
    <w:p w:rsidR="00607D63" w:rsidRDefault="00607D63" w:rsidP="00607D63">
      <w:pPr>
        <w:spacing w:after="0"/>
        <w:ind w:left="720"/>
        <w:rPr>
          <w:rFonts w:ascii="Arial" w:hAnsi="Arial" w:cs="Arial"/>
          <w:sz w:val="24"/>
          <w:szCs w:val="24"/>
        </w:rPr>
      </w:pPr>
    </w:p>
    <w:p w:rsidR="00EA0842" w:rsidRDefault="00EA0842" w:rsidP="00607D63">
      <w:pPr>
        <w:spacing w:after="0"/>
        <w:ind w:left="720"/>
        <w:rPr>
          <w:rFonts w:ascii="Arial" w:hAnsi="Arial" w:cs="Arial"/>
          <w:sz w:val="24"/>
          <w:szCs w:val="24"/>
        </w:rPr>
      </w:pPr>
      <w:bookmarkStart w:id="0" w:name="_GoBack"/>
      <w:bookmarkEnd w:id="0"/>
    </w:p>
    <w:p w:rsidR="00EA0842" w:rsidRDefault="00EA0842" w:rsidP="00607D63">
      <w:pPr>
        <w:spacing w:after="0"/>
        <w:ind w:left="720"/>
        <w:rPr>
          <w:rFonts w:ascii="Arial" w:hAnsi="Arial" w:cs="Arial"/>
          <w:sz w:val="24"/>
          <w:szCs w:val="24"/>
        </w:rPr>
      </w:pPr>
    </w:p>
    <w:p w:rsidR="00607D63" w:rsidRDefault="00607D63" w:rsidP="00607D63">
      <w:pPr>
        <w:spacing w:after="0"/>
        <w:ind w:left="1440"/>
        <w:rPr>
          <w:rFonts w:ascii="Arial" w:hAnsi="Arial" w:cs="Arial"/>
          <w:sz w:val="24"/>
          <w:szCs w:val="24"/>
        </w:rPr>
      </w:pPr>
      <w:r w:rsidRPr="00176755">
        <w:rPr>
          <w:rFonts w:ascii="Arial" w:hAnsi="Arial" w:cs="Arial"/>
          <w:position w:val="-4"/>
          <w:sz w:val="24"/>
          <w:szCs w:val="24"/>
        </w:rPr>
        <w:object w:dxaOrig="220" w:dyaOrig="200">
          <v:shape id="_x0000_i1038" type="#_x0000_t75" style="width:11.85pt;height:9.85pt" o:ole="">
            <v:imagedata r:id="rId15" o:title=""/>
          </v:shape>
          <o:OLEObject Type="Embed" ProgID="Equation.DSMT4" ShapeID="_x0000_i1038" DrawAspect="Content" ObjectID="_1616396109" r:id="rId19"/>
        </w:object>
      </w:r>
      <w:r>
        <w:rPr>
          <w:rFonts w:ascii="Arial" w:hAnsi="Arial" w:cs="Arial"/>
          <w:sz w:val="24"/>
          <w:szCs w:val="24"/>
        </w:rPr>
        <w:t>__________________________________________________</w:t>
      </w:r>
    </w:p>
    <w:p w:rsidR="00607D63" w:rsidRDefault="00607D63" w:rsidP="00607D63">
      <w:pPr>
        <w:spacing w:after="0"/>
        <w:rPr>
          <w:rFonts w:ascii="Arial" w:hAnsi="Arial" w:cs="Arial"/>
          <w:sz w:val="24"/>
          <w:szCs w:val="24"/>
        </w:rPr>
      </w:pPr>
    </w:p>
    <w:p w:rsidR="00607D63" w:rsidRPr="00DC5FF4" w:rsidRDefault="00607D63" w:rsidP="00DC5FF4">
      <w:pPr>
        <w:spacing w:after="0"/>
        <w:rPr>
          <w:rFonts w:ascii="Arial" w:hAnsi="Arial" w:cs="Arial"/>
          <w:sz w:val="24"/>
          <w:szCs w:val="24"/>
        </w:rPr>
      </w:pPr>
    </w:p>
    <w:sectPr w:rsidR="00607D63" w:rsidRPr="00DC5FF4" w:rsidSect="00440B6F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987717A"/>
    <w:multiLevelType w:val="hybridMultilevel"/>
    <w:tmpl w:val="1DD6E6E8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6EC66E8A"/>
    <w:multiLevelType w:val="hybridMultilevel"/>
    <w:tmpl w:val="24B0EA2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6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95B8E"/>
    <w:rsid w:val="000F0323"/>
    <w:rsid w:val="0012075E"/>
    <w:rsid w:val="00131E38"/>
    <w:rsid w:val="00171D32"/>
    <w:rsid w:val="001936BA"/>
    <w:rsid w:val="00195B8E"/>
    <w:rsid w:val="001A2FD8"/>
    <w:rsid w:val="001B33A2"/>
    <w:rsid w:val="002476C0"/>
    <w:rsid w:val="002961AA"/>
    <w:rsid w:val="002D6A9A"/>
    <w:rsid w:val="00300F63"/>
    <w:rsid w:val="00336D69"/>
    <w:rsid w:val="003539CC"/>
    <w:rsid w:val="00360760"/>
    <w:rsid w:val="00372CBD"/>
    <w:rsid w:val="003820B7"/>
    <w:rsid w:val="003D37E7"/>
    <w:rsid w:val="00413427"/>
    <w:rsid w:val="00440B6F"/>
    <w:rsid w:val="00457A93"/>
    <w:rsid w:val="004746C2"/>
    <w:rsid w:val="004A3515"/>
    <w:rsid w:val="004B18B7"/>
    <w:rsid w:val="00515569"/>
    <w:rsid w:val="00607D63"/>
    <w:rsid w:val="00666669"/>
    <w:rsid w:val="006B45EF"/>
    <w:rsid w:val="00707A69"/>
    <w:rsid w:val="00773A41"/>
    <w:rsid w:val="007B21CC"/>
    <w:rsid w:val="00817571"/>
    <w:rsid w:val="00893357"/>
    <w:rsid w:val="008F01B3"/>
    <w:rsid w:val="009840DE"/>
    <w:rsid w:val="009F6DAA"/>
    <w:rsid w:val="009F79E6"/>
    <w:rsid w:val="00A170EF"/>
    <w:rsid w:val="00A7175A"/>
    <w:rsid w:val="00B1029B"/>
    <w:rsid w:val="00B405EB"/>
    <w:rsid w:val="00C27DE5"/>
    <w:rsid w:val="00C5187F"/>
    <w:rsid w:val="00CA6ADE"/>
    <w:rsid w:val="00D413E2"/>
    <w:rsid w:val="00DC5093"/>
    <w:rsid w:val="00DC5FF4"/>
    <w:rsid w:val="00E275E1"/>
    <w:rsid w:val="00E65BF1"/>
    <w:rsid w:val="00E7199F"/>
    <w:rsid w:val="00EA0842"/>
    <w:rsid w:val="00EB6C13"/>
    <w:rsid w:val="00F0293C"/>
    <w:rsid w:val="00F16CCD"/>
    <w:rsid w:val="00F30306"/>
    <w:rsid w:val="00F6621E"/>
    <w:rsid w:val="00FF6B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  <w14:docId w14:val="43F7165B"/>
  <w15:chartTrackingRefBased/>
  <w15:docId w15:val="{36BFC166-33F6-4376-B168-3A3455D38E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B1029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1029B"/>
    <w:rPr>
      <w:color w:val="808080"/>
    </w:rPr>
  </w:style>
  <w:style w:type="paragraph" w:styleId="ListParagraph">
    <w:name w:val="List Paragraph"/>
    <w:basedOn w:val="Normal"/>
    <w:uiPriority w:val="34"/>
    <w:qFormat/>
    <w:rsid w:val="00E7199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4</Pages>
  <Words>505</Words>
  <Characters>2882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llege Campus</Company>
  <LinksUpToDate>false</LinksUpToDate>
  <CharactersWithSpaces>33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becca Plassmann</dc:creator>
  <cp:keywords/>
  <dc:description/>
  <cp:lastModifiedBy>Rebecca Plassmann</cp:lastModifiedBy>
  <cp:revision>7</cp:revision>
  <dcterms:created xsi:type="dcterms:W3CDTF">2019-04-10T16:55:00Z</dcterms:created>
  <dcterms:modified xsi:type="dcterms:W3CDTF">2019-04-10T17:07:00Z</dcterms:modified>
</cp:coreProperties>
</file>